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6CA7" w:rsidRPr="004C02BB" w:rsidRDefault="007C6CA7" w:rsidP="007C6CA7">
      <w:pPr>
        <w:contextualSpacing/>
      </w:pPr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r w:rsidRPr="004C02BB">
        <w:t>_______</w:t>
      </w:r>
      <w:r>
        <w:t>___</w:t>
      </w:r>
      <w:r w:rsidRPr="004C02BB">
        <w:t>_____</w:t>
      </w:r>
      <w:r>
        <w:t>_________</w:t>
      </w:r>
      <w:r w:rsidRPr="004C02BB">
        <w:t>___________</w:t>
      </w:r>
      <w:r w:rsidR="004F1132">
        <w:t>__</w:t>
      </w:r>
    </w:p>
    <w:p w:rsidR="007C6CA7" w:rsidRPr="004F1132" w:rsidRDefault="00223BF8" w:rsidP="007C6CA7">
      <w:pPr>
        <w:contextualSpacing/>
        <w:rPr>
          <w:b/>
        </w:rPr>
      </w:pPr>
      <w:r>
        <w:rPr>
          <w:b/>
        </w:rPr>
        <w:t>5-4</w:t>
      </w:r>
      <w:r w:rsidR="004F1132">
        <w:rPr>
          <w:b/>
        </w:rPr>
        <w:t xml:space="preserve"> </w:t>
      </w:r>
      <w:r w:rsidR="007C6CA7" w:rsidRPr="004F1132">
        <w:rPr>
          <w:b/>
        </w:rPr>
        <w:t>The Derivative Function</w:t>
      </w:r>
      <w:r w:rsidR="007C6CA7" w:rsidRPr="004F1132">
        <w:rPr>
          <w:b/>
        </w:rPr>
        <w:tab/>
      </w:r>
      <w:r w:rsidR="007C6CA7" w:rsidRPr="004F1132">
        <w:rPr>
          <w:b/>
        </w:rPr>
        <w:tab/>
      </w:r>
      <w:r w:rsidR="007C6CA7" w:rsidRPr="004F1132">
        <w:rPr>
          <w:b/>
        </w:rPr>
        <w:tab/>
      </w:r>
      <w:r w:rsidR="007C6CA7" w:rsidRPr="004F1132">
        <w:rPr>
          <w:b/>
        </w:rPr>
        <w:tab/>
      </w:r>
      <w:r w:rsidR="007C6CA7" w:rsidRPr="004F1132">
        <w:rPr>
          <w:b/>
        </w:rPr>
        <w:tab/>
      </w:r>
      <w:r w:rsidR="004F1132">
        <w:rPr>
          <w:b/>
        </w:rPr>
        <w:tab/>
      </w:r>
      <w:r w:rsidR="004F1132">
        <w:rPr>
          <w:b/>
        </w:rPr>
        <w:tab/>
      </w:r>
      <w:r w:rsidR="004F1132">
        <w:rPr>
          <w:b/>
        </w:rPr>
        <w:tab/>
      </w:r>
      <w:r w:rsidR="004F1132">
        <w:rPr>
          <w:b/>
        </w:rPr>
        <w:tab/>
      </w:r>
      <w:r w:rsidR="004F1132">
        <w:rPr>
          <w:b/>
        </w:rPr>
        <w:tab/>
      </w:r>
      <w:r w:rsidR="004F1132">
        <w:rPr>
          <w:b/>
        </w:rPr>
        <w:tab/>
      </w:r>
      <w:r w:rsidR="004F1132">
        <w:rPr>
          <w:b/>
        </w:rPr>
        <w:tab/>
      </w:r>
      <w:r w:rsidR="004F1132">
        <w:rPr>
          <w:b/>
        </w:rPr>
        <w:tab/>
      </w:r>
      <w:r w:rsidR="004F1132">
        <w:rPr>
          <w:b/>
        </w:rPr>
        <w:tab/>
      </w:r>
      <w:r w:rsidR="004F1132">
        <w:rPr>
          <w:b/>
        </w:rPr>
        <w:tab/>
      </w:r>
      <w:r w:rsidR="004F1132">
        <w:rPr>
          <w:b/>
        </w:rPr>
        <w:tab/>
      </w:r>
      <w:r w:rsidR="004F3738">
        <w:rPr>
          <w:b/>
        </w:rPr>
        <w:tab/>
      </w:r>
      <w:r w:rsidR="004F1132">
        <w:t>Date___________</w:t>
      </w:r>
      <w:r w:rsidR="007C6CA7" w:rsidRPr="004F1132">
        <w:rPr>
          <w:b/>
        </w:rPr>
        <w:tab/>
      </w:r>
    </w:p>
    <w:p w:rsidR="007C6CA7" w:rsidRDefault="007C6CA7" w:rsidP="007C6CA7">
      <w:pPr>
        <w:contextualSpacing/>
      </w:pPr>
    </w:p>
    <w:p w:rsidR="007C6CA7" w:rsidRPr="00124CB0" w:rsidRDefault="007C6CA7" w:rsidP="007C6CA7">
      <w:pPr>
        <w:ind w:left="360" w:hanging="360"/>
        <w:contextualSpacing/>
        <w:rPr>
          <w:i/>
        </w:rPr>
      </w:pPr>
      <w:r>
        <w:rPr>
          <w:i/>
        </w:rPr>
        <w:t>In this Activity, you</w:t>
      </w:r>
      <w:r w:rsidRPr="00124CB0">
        <w:rPr>
          <w:i/>
        </w:rPr>
        <w:t xml:space="preserve"> will be working towards the following learning goals:</w:t>
      </w:r>
    </w:p>
    <w:p w:rsidR="007C6CA7" w:rsidRPr="004F1132" w:rsidRDefault="007C6CA7" w:rsidP="004F1132">
      <w:pPr>
        <w:ind w:firstLine="360"/>
        <w:rPr>
          <w:i/>
          <w:color w:val="000000"/>
        </w:rPr>
      </w:pPr>
      <w:r w:rsidRPr="004F1132">
        <w:rPr>
          <w:i/>
          <w:color w:val="000000"/>
        </w:rPr>
        <w:t>I can compute derivatives using both the definition and the power rule</w:t>
      </w:r>
    </w:p>
    <w:p w:rsidR="007C6CA7" w:rsidRPr="004F1132" w:rsidRDefault="007C6CA7" w:rsidP="004F1132">
      <w:pPr>
        <w:ind w:firstLine="360"/>
        <w:rPr>
          <w:i/>
          <w:color w:val="000000"/>
        </w:rPr>
      </w:pPr>
      <w:r w:rsidRPr="004F1132">
        <w:rPr>
          <w:i/>
          <w:color w:val="000000"/>
        </w:rPr>
        <w:t>I can use derivatives and their graphs to identify properties of functions</w:t>
      </w:r>
    </w:p>
    <w:p w:rsidR="007C6CA7" w:rsidRPr="004C02BB" w:rsidRDefault="007C6CA7" w:rsidP="007C6CA7">
      <w:pPr>
        <w:contextualSpacing/>
      </w:pPr>
    </w:p>
    <w:p w:rsidR="007C6CA7" w:rsidRDefault="007C6CA7" w:rsidP="007C6CA7">
      <w:pPr>
        <w:contextualSpacing/>
      </w:pPr>
      <w:r w:rsidRPr="0012793D">
        <w:rPr>
          <w:b/>
        </w:rPr>
        <w:t>I.</w:t>
      </w:r>
      <w:r w:rsidRPr="0012793D">
        <w:rPr>
          <w:b/>
        </w:rPr>
        <w:tab/>
      </w:r>
      <w:r w:rsidRPr="004C02BB">
        <w:rPr>
          <w:b/>
        </w:rPr>
        <w:t>Definition:</w:t>
      </w:r>
      <w:r>
        <w:rPr>
          <w:b/>
        </w:rPr>
        <w:tab/>
      </w:r>
      <w:r w:rsidRPr="004C02BB">
        <w:t xml:space="preserve">Suppose that </w:t>
      </w:r>
      <w:r w:rsidRPr="004C02BB">
        <w:rPr>
          <w:i/>
        </w:rPr>
        <w:t xml:space="preserve">f </w:t>
      </w:r>
      <w:r w:rsidRPr="004C02BB">
        <w:t xml:space="preserve">is a function that has a derivative </w:t>
      </w:r>
      <w:r w:rsidRPr="001A32A5">
        <w:rPr>
          <w:position w:val="-1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0.25pt" o:ole="">
            <v:imagedata r:id="rId8" o:title=""/>
          </v:shape>
          <o:OLEObject Type="Embed" ProgID="Equation.DSMT4" ShapeID="_x0000_i1025" DrawAspect="Content" ObjectID="_1520658712" r:id="rId9"/>
        </w:object>
      </w:r>
      <w:r w:rsidRPr="004C02BB">
        <w:t xml:space="preserve">at each point </w:t>
      </w:r>
      <w:r w:rsidRPr="004C02BB">
        <w:rPr>
          <w:i/>
        </w:rPr>
        <w:t xml:space="preserve">x </w:t>
      </w:r>
      <w:r w:rsidRPr="004C02BB">
        <w:t xml:space="preserve">in the domain </w:t>
      </w:r>
    </w:p>
    <w:p w:rsidR="007C6CA7" w:rsidRPr="00B41C55" w:rsidRDefault="007C6CA7" w:rsidP="007C6CA7">
      <w:pPr>
        <w:ind w:left="1800"/>
        <w:contextualSpacing/>
      </w:pPr>
      <w:r w:rsidRPr="004C02BB">
        <w:t xml:space="preserve">of </w:t>
      </w:r>
      <w:r w:rsidRPr="004C02BB">
        <w:rPr>
          <w:i/>
        </w:rPr>
        <w:t>f</w:t>
      </w:r>
      <w:r>
        <w:rPr>
          <w:i/>
        </w:rPr>
        <w:t>.</w:t>
      </w:r>
      <w:r>
        <w:t xml:space="preserve">  Then</w:t>
      </w:r>
      <w:r w:rsidRPr="004C02BB">
        <w:t xml:space="preserve"> the function </w:t>
      </w:r>
      <w:r w:rsidRPr="004C02BB">
        <w:rPr>
          <w:i/>
        </w:rPr>
        <w:t>f’</w:t>
      </w:r>
      <w:r w:rsidRPr="004C02BB">
        <w:t xml:space="preserve">:  </w:t>
      </w:r>
      <w:r w:rsidRPr="004C02BB">
        <w:rPr>
          <w:i/>
        </w:rPr>
        <w:t xml:space="preserve">x </w:t>
      </w:r>
      <w:r w:rsidRPr="004C02BB">
        <w:rPr>
          <w:i/>
        </w:rPr>
        <w:sym w:font="Symbol" w:char="F0AE"/>
      </w:r>
      <w:r w:rsidRPr="004C02BB">
        <w:rPr>
          <w:i/>
        </w:rPr>
        <w:t xml:space="preserve"> </w:t>
      </w:r>
      <w:r w:rsidRPr="001A32A5">
        <w:rPr>
          <w:position w:val="-14"/>
        </w:rPr>
        <w:object w:dxaOrig="639" w:dyaOrig="400">
          <v:shape id="_x0000_i1026" type="#_x0000_t75" style="width:32.25pt;height:20.25pt" o:ole="">
            <v:imagedata r:id="rId8" o:title=""/>
          </v:shape>
          <o:OLEObject Type="Embed" ProgID="Equation.DSMT4" ShapeID="_x0000_i1026" DrawAspect="Content" ObjectID="_1520658713" r:id="rId10"/>
        </w:object>
      </w:r>
      <w:r w:rsidRPr="004C02BB">
        <w:t xml:space="preserve">for all </w:t>
      </w:r>
      <w:r w:rsidRPr="004C02BB">
        <w:rPr>
          <w:i/>
        </w:rPr>
        <w:t xml:space="preserve">x </w:t>
      </w:r>
      <w:r w:rsidRPr="004C02BB">
        <w:t xml:space="preserve">in the domain of </w:t>
      </w:r>
      <w:r w:rsidRPr="004C02BB">
        <w:rPr>
          <w:i/>
        </w:rPr>
        <w:t xml:space="preserve">f </w:t>
      </w:r>
      <w:r w:rsidRPr="004C02BB">
        <w:t xml:space="preserve">is called </w:t>
      </w:r>
      <w:r>
        <w:t xml:space="preserve">the </w:t>
      </w:r>
      <w:r w:rsidRPr="004C02BB">
        <w:rPr>
          <w:b/>
          <w:u w:val="single"/>
        </w:rPr>
        <w:t xml:space="preserve">derivative function of </w:t>
      </w:r>
      <w:r w:rsidRPr="004C02BB">
        <w:rPr>
          <w:b/>
          <w:i/>
          <w:u w:val="single"/>
        </w:rPr>
        <w:t>f.</w:t>
      </w:r>
      <w:r w:rsidRPr="004C02BB">
        <w:rPr>
          <w:u w:val="single"/>
        </w:rPr>
        <w:t xml:space="preserve">  </w:t>
      </w:r>
    </w:p>
    <w:p w:rsidR="007C6CA7" w:rsidRPr="004C02BB" w:rsidRDefault="007C6CA7" w:rsidP="007C6CA7">
      <w:pPr>
        <w:ind w:left="360"/>
        <w:contextualSpacing/>
        <w:rPr>
          <w:u w:val="single"/>
        </w:rPr>
      </w:pPr>
    </w:p>
    <w:p w:rsidR="007C6CA7" w:rsidRDefault="007C6CA7" w:rsidP="007C6CA7">
      <w:pPr>
        <w:ind w:left="2160" w:hanging="1440"/>
        <w:contextualSpacing/>
      </w:pPr>
      <w:r>
        <w:rPr>
          <w:b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619375</wp:posOffset>
            </wp:positionH>
            <wp:positionV relativeFrom="paragraph">
              <wp:posOffset>413385</wp:posOffset>
            </wp:positionV>
            <wp:extent cx="4171950" cy="4219575"/>
            <wp:effectExtent l="1905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421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C02BB">
        <w:rPr>
          <w:b/>
        </w:rPr>
        <w:t xml:space="preserve">Example #1:  </w:t>
      </w:r>
      <w:r w:rsidRPr="004C02BB">
        <w:rPr>
          <w:b/>
        </w:rPr>
        <w:tab/>
      </w:r>
      <w:r w:rsidRPr="004C02BB">
        <w:t xml:space="preserve">Consider the </w:t>
      </w:r>
      <w:r>
        <w:t xml:space="preserve">cubic </w:t>
      </w:r>
      <w:r w:rsidRPr="004C02BB">
        <w:t>function</w:t>
      </w:r>
      <w:r w:rsidRPr="00017DF0">
        <w:rPr>
          <w:position w:val="-10"/>
        </w:rPr>
        <w:object w:dxaOrig="2799" w:dyaOrig="360">
          <v:shape id="_x0000_i1027" type="#_x0000_t75" style="width:140.25pt;height:18pt" o:ole="">
            <v:imagedata r:id="rId12" o:title=""/>
          </v:shape>
          <o:OLEObject Type="Embed" ProgID="Equation.DSMT4" ShapeID="_x0000_i1027" DrawAspect="Content" ObjectID="_1520658714" r:id="rId13"/>
        </w:object>
      </w:r>
      <w:r>
        <w:t xml:space="preserve">.  Use your calculator to find the equation of the tangent lines at the given points on the graph below (all points have integer coordinates), then record the value of </w:t>
      </w:r>
      <w:r w:rsidRPr="00017DF0">
        <w:rPr>
          <w:position w:val="-10"/>
        </w:rPr>
        <w:object w:dxaOrig="600" w:dyaOrig="320">
          <v:shape id="_x0000_i1028" type="#_x0000_t75" style="width:30pt;height:15.75pt" o:ole="">
            <v:imagedata r:id="rId14" o:title=""/>
          </v:shape>
          <o:OLEObject Type="Embed" ProgID="Equation.DSMT4" ShapeID="_x0000_i1028" DrawAspect="Content" ObjectID="_1520658715" r:id="rId15"/>
        </w:object>
      </w:r>
      <w:r>
        <w:t>in the table below.</w:t>
      </w:r>
    </w:p>
    <w:p w:rsidR="007C6CA7" w:rsidRPr="007D04D7" w:rsidRDefault="007C6CA7" w:rsidP="007C6CA7">
      <w:pPr>
        <w:ind w:left="2160" w:hanging="1440"/>
        <w:contextualSpacing/>
      </w:pPr>
      <w:r>
        <w:rPr>
          <w:b/>
        </w:rPr>
        <w:tab/>
      </w:r>
      <w:r w:rsidRPr="007D04D7">
        <w:t>[</w:t>
      </w:r>
      <w:r w:rsidRPr="007D04D7">
        <w:rPr>
          <w:i/>
        </w:rPr>
        <w:t xml:space="preserve">Directions for finding tangent lines are in the </w:t>
      </w:r>
      <w:r w:rsidR="00723A98">
        <w:rPr>
          <w:i/>
        </w:rPr>
        <w:t>5-3</w:t>
      </w:r>
      <w:r w:rsidRPr="007D04D7">
        <w:rPr>
          <w:i/>
        </w:rPr>
        <w:t xml:space="preserve"> packet</w:t>
      </w:r>
      <w:r w:rsidRPr="007D04D7">
        <w:t>]</w:t>
      </w:r>
    </w:p>
    <w:tbl>
      <w:tblPr>
        <w:tblpPr w:leftFromText="180" w:rightFromText="180" w:vertAnchor="text" w:horzAnchor="margin" w:tblpY="61"/>
        <w:tblW w:w="2240" w:type="dxa"/>
        <w:tblLook w:val="04A0"/>
      </w:tblPr>
      <w:tblGrid>
        <w:gridCol w:w="1120"/>
        <w:gridCol w:w="1120"/>
      </w:tblGrid>
      <w:tr w:rsidR="007C6CA7" w:rsidRPr="00017DF0" w:rsidTr="004F1132">
        <w:trPr>
          <w:trHeight w:val="499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position w:val="-6"/>
                <w:sz w:val="22"/>
                <w:szCs w:val="22"/>
              </w:rPr>
              <w:object w:dxaOrig="200" w:dyaOrig="220">
                <v:shape id="_x0000_i1029" type="#_x0000_t75" style="width:9.75pt;height:11.25pt" o:ole="">
                  <v:imagedata r:id="rId16" o:title=""/>
                </v:shape>
                <o:OLEObject Type="Embed" ProgID="Equation.DSMT4" ShapeID="_x0000_i1029" DrawAspect="Content" ObjectID="_1520658716" r:id="rId17"/>
              </w:object>
            </w:r>
          </w:p>
        </w:tc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position w:val="-14"/>
                <w:sz w:val="22"/>
                <w:szCs w:val="22"/>
              </w:rPr>
              <w:object w:dxaOrig="639" w:dyaOrig="400">
                <v:shape id="_x0000_i1030" type="#_x0000_t75" style="width:32.25pt;height:20.25pt" o:ole="">
                  <v:imagedata r:id="rId18" o:title=""/>
                </v:shape>
                <o:OLEObject Type="Embed" ProgID="Equation.DSMT4" ShapeID="_x0000_i1030" DrawAspect="Content" ObjectID="_1520658717" r:id="rId19"/>
              </w:object>
            </w:r>
          </w:p>
        </w:tc>
      </w:tr>
      <w:tr w:rsidR="007C6CA7" w:rsidRPr="00017DF0" w:rsidTr="004F1132">
        <w:trPr>
          <w:trHeight w:val="499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position w:val="-4"/>
                <w:sz w:val="22"/>
                <w:szCs w:val="22"/>
              </w:rPr>
              <w:object w:dxaOrig="320" w:dyaOrig="260">
                <v:shape id="_x0000_i1031" type="#_x0000_t75" style="width:15.75pt;height:12.75pt" o:ole="">
                  <v:imagedata r:id="rId20" o:title=""/>
                </v:shape>
                <o:OLEObject Type="Embed" ProgID="Equation.DSMT4" ShapeID="_x0000_i1031" DrawAspect="Content" ObjectID="_1520658718" r:id="rId21"/>
              </w:objec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</w:tr>
      <w:tr w:rsidR="007C6CA7" w:rsidRPr="00017DF0" w:rsidTr="004F1132">
        <w:trPr>
          <w:trHeight w:val="499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position w:val="-6"/>
                <w:sz w:val="22"/>
                <w:szCs w:val="22"/>
              </w:rPr>
              <w:object w:dxaOrig="320" w:dyaOrig="279">
                <v:shape id="_x0000_i1032" type="#_x0000_t75" style="width:15.75pt;height:14.25pt" o:ole="">
                  <v:imagedata r:id="rId22" o:title=""/>
                </v:shape>
                <o:OLEObject Type="Embed" ProgID="Equation.DSMT4" ShapeID="_x0000_i1032" DrawAspect="Content" ObjectID="_1520658719" r:id="rId23"/>
              </w:objec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</w:tr>
      <w:tr w:rsidR="007C6CA7" w:rsidRPr="00017DF0" w:rsidTr="004F1132">
        <w:trPr>
          <w:trHeight w:val="499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position w:val="-4"/>
                <w:sz w:val="22"/>
                <w:szCs w:val="22"/>
              </w:rPr>
              <w:object w:dxaOrig="320" w:dyaOrig="260">
                <v:shape id="_x0000_i1033" type="#_x0000_t75" style="width:15.75pt;height:12.75pt" o:ole="">
                  <v:imagedata r:id="rId24" o:title=""/>
                </v:shape>
                <o:OLEObject Type="Embed" ProgID="Equation.DSMT4" ShapeID="_x0000_i1033" DrawAspect="Content" ObjectID="_1520658720" r:id="rId25"/>
              </w:objec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</w:tr>
      <w:tr w:rsidR="007C6CA7" w:rsidRPr="00017DF0" w:rsidTr="004F1132">
        <w:trPr>
          <w:trHeight w:val="499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position w:val="-4"/>
                <w:sz w:val="22"/>
                <w:szCs w:val="22"/>
              </w:rPr>
              <w:object w:dxaOrig="300" w:dyaOrig="260">
                <v:shape id="_x0000_i1034" type="#_x0000_t75" style="width:15pt;height:12.75pt" o:ole="">
                  <v:imagedata r:id="rId26" o:title=""/>
                </v:shape>
                <o:OLEObject Type="Embed" ProgID="Equation.DSMT4" ShapeID="_x0000_i1034" DrawAspect="Content" ObjectID="_1520658721" r:id="rId27"/>
              </w:objec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</w:tr>
      <w:tr w:rsidR="007C6CA7" w:rsidRPr="00017DF0" w:rsidTr="004F1132">
        <w:trPr>
          <w:trHeight w:val="499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position w:val="-6"/>
                <w:sz w:val="22"/>
                <w:szCs w:val="22"/>
              </w:rPr>
              <w:object w:dxaOrig="200" w:dyaOrig="279">
                <v:shape id="_x0000_i1035" type="#_x0000_t75" style="width:9.75pt;height:14.25pt" o:ole="">
                  <v:imagedata r:id="rId28" o:title=""/>
                </v:shape>
                <o:OLEObject Type="Embed" ProgID="Equation.DSMT4" ShapeID="_x0000_i1035" DrawAspect="Content" ObjectID="_1520658722" r:id="rId29"/>
              </w:objec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</w:tr>
      <w:tr w:rsidR="007C6CA7" w:rsidRPr="00017DF0" w:rsidTr="004F1132">
        <w:trPr>
          <w:trHeight w:val="499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position w:val="-4"/>
                <w:sz w:val="22"/>
                <w:szCs w:val="22"/>
              </w:rPr>
              <w:object w:dxaOrig="139" w:dyaOrig="260">
                <v:shape id="_x0000_i1036" type="#_x0000_t75" style="width:6.75pt;height:12.75pt" o:ole="">
                  <v:imagedata r:id="rId30" o:title=""/>
                </v:shape>
                <o:OLEObject Type="Embed" ProgID="Equation.DSMT4" ShapeID="_x0000_i1036" DrawAspect="Content" ObjectID="_1520658723" r:id="rId31"/>
              </w:objec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</w:tr>
      <w:tr w:rsidR="007C6CA7" w:rsidRPr="00017DF0" w:rsidTr="004F1132">
        <w:trPr>
          <w:trHeight w:val="499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position w:val="-4"/>
                <w:sz w:val="22"/>
                <w:szCs w:val="22"/>
              </w:rPr>
              <w:object w:dxaOrig="200" w:dyaOrig="260">
                <v:shape id="_x0000_i1037" type="#_x0000_t75" style="width:9.75pt;height:12.75pt" o:ole="">
                  <v:imagedata r:id="rId32" o:title=""/>
                </v:shape>
                <o:OLEObject Type="Embed" ProgID="Equation.DSMT4" ShapeID="_x0000_i1037" DrawAspect="Content" ObjectID="_1520658724" r:id="rId33"/>
              </w:objec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</w:tr>
      <w:tr w:rsidR="007C6CA7" w:rsidRPr="00017DF0" w:rsidTr="004F1132">
        <w:trPr>
          <w:trHeight w:val="499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position w:val="-6"/>
                <w:sz w:val="22"/>
                <w:szCs w:val="22"/>
              </w:rPr>
              <w:object w:dxaOrig="180" w:dyaOrig="279">
                <v:shape id="_x0000_i1038" type="#_x0000_t75" style="width:9pt;height:14.25pt" o:ole="">
                  <v:imagedata r:id="rId34" o:title=""/>
                </v:shape>
                <o:OLEObject Type="Embed" ProgID="Equation.DSMT4" ShapeID="_x0000_i1038" DrawAspect="Content" ObjectID="_1520658725" r:id="rId35"/>
              </w:objec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</w:tr>
      <w:tr w:rsidR="007C6CA7" w:rsidRPr="00017DF0" w:rsidTr="004F1132">
        <w:trPr>
          <w:trHeight w:val="499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position w:val="-4"/>
                <w:sz w:val="22"/>
                <w:szCs w:val="22"/>
              </w:rPr>
              <w:object w:dxaOrig="200" w:dyaOrig="260">
                <v:shape id="_x0000_i1039" type="#_x0000_t75" style="width:9.75pt;height:12.75pt" o:ole="">
                  <v:imagedata r:id="rId36" o:title=""/>
                </v:shape>
                <o:OLEObject Type="Embed" ProgID="Equation.DSMT4" ShapeID="_x0000_i1039" DrawAspect="Content" ObjectID="_1520658726" r:id="rId37"/>
              </w:objec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</w:tr>
      <w:tr w:rsidR="007C6CA7" w:rsidRPr="00017DF0" w:rsidTr="004F1132">
        <w:trPr>
          <w:trHeight w:val="499"/>
        </w:trPr>
        <w:tc>
          <w:tcPr>
            <w:tcW w:w="11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position w:val="-6"/>
                <w:sz w:val="22"/>
                <w:szCs w:val="22"/>
              </w:rPr>
              <w:object w:dxaOrig="180" w:dyaOrig="279">
                <v:shape id="_x0000_i1040" type="#_x0000_t75" style="width:9pt;height:14.25pt" o:ole="">
                  <v:imagedata r:id="rId38" o:title=""/>
                </v:shape>
                <o:OLEObject Type="Embed" ProgID="Equation.DSMT4" ShapeID="_x0000_i1040" DrawAspect="Content" ObjectID="_1520658727" r:id="rId39"/>
              </w:objec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C6CA7" w:rsidRPr="00017DF0" w:rsidRDefault="007C6CA7" w:rsidP="004F1132">
            <w:pPr>
              <w:rPr>
                <w:rFonts w:ascii="Calibri" w:hAnsi="Calibri" w:cs="Calibri"/>
                <w:color w:val="000000"/>
                <w:sz w:val="22"/>
                <w:szCs w:val="22"/>
              </w:rPr>
            </w:pPr>
            <w:r w:rsidRPr="00017DF0">
              <w:rPr>
                <w:rFonts w:ascii="Calibri" w:hAnsi="Calibri" w:cs="Calibri"/>
                <w:color w:val="000000"/>
                <w:sz w:val="22"/>
                <w:szCs w:val="22"/>
              </w:rPr>
              <w:t> </w:t>
            </w:r>
          </w:p>
        </w:tc>
      </w:tr>
    </w:tbl>
    <w:p w:rsidR="007C6CA7" w:rsidRDefault="007C6CA7" w:rsidP="007C6CA7">
      <w:pPr>
        <w:ind w:left="360"/>
        <w:contextualSpacing/>
      </w:pPr>
      <w:r>
        <w:tab/>
      </w:r>
      <w:r>
        <w:tab/>
      </w:r>
      <w:r>
        <w:tab/>
      </w:r>
    </w:p>
    <w:p w:rsidR="007C6CA7" w:rsidRDefault="007C6CA7" w:rsidP="007C6CA7">
      <w:pPr>
        <w:ind w:left="360"/>
        <w:contextualSpacing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C6CA7" w:rsidRPr="004C02BB" w:rsidRDefault="007C6CA7" w:rsidP="007C6CA7">
      <w:pPr>
        <w:ind w:left="6480" w:firstLine="360"/>
        <w:contextualSpacing/>
      </w:pPr>
    </w:p>
    <w:p w:rsidR="007C6CA7" w:rsidRPr="004C02BB" w:rsidRDefault="007C6CA7" w:rsidP="007C6CA7">
      <w:pPr>
        <w:ind w:left="360"/>
        <w:contextualSpacing/>
      </w:pP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</w:p>
    <w:p w:rsidR="007C6CA7" w:rsidRPr="004C02BB" w:rsidRDefault="007C6CA7" w:rsidP="007C6CA7">
      <w:pPr>
        <w:contextualSpacing/>
      </w:pPr>
    </w:p>
    <w:p w:rsidR="007C6CA7" w:rsidRPr="004C02BB" w:rsidRDefault="007C6CA7" w:rsidP="007C6CA7">
      <w:pPr>
        <w:contextualSpacing/>
      </w:pPr>
    </w:p>
    <w:p w:rsidR="007C6CA7" w:rsidRPr="004C02BB" w:rsidRDefault="007C6CA7" w:rsidP="007C6CA7">
      <w:pPr>
        <w:ind w:left="360"/>
        <w:contextualSpacing/>
      </w:pPr>
    </w:p>
    <w:p w:rsidR="007C6CA7" w:rsidRPr="004C02BB" w:rsidRDefault="007C6CA7" w:rsidP="007C6CA7">
      <w:pPr>
        <w:contextualSpacing/>
      </w:pPr>
    </w:p>
    <w:p w:rsidR="007C6CA7" w:rsidRPr="004C02BB" w:rsidRDefault="007C6CA7" w:rsidP="007C6CA7">
      <w:pPr>
        <w:contextualSpacing/>
      </w:pPr>
    </w:p>
    <w:p w:rsidR="007C6CA7" w:rsidRPr="004C02BB" w:rsidRDefault="007C6CA7" w:rsidP="007C6CA7">
      <w:pPr>
        <w:contextualSpacing/>
      </w:pPr>
    </w:p>
    <w:p w:rsidR="007C6CA7" w:rsidRPr="004C02BB" w:rsidRDefault="007C6CA7" w:rsidP="007C6CA7">
      <w:pPr>
        <w:contextualSpacing/>
      </w:pPr>
    </w:p>
    <w:p w:rsidR="007C6CA7" w:rsidRPr="004C02BB" w:rsidRDefault="007C6CA7" w:rsidP="007C6CA7">
      <w:pPr>
        <w:contextualSpacing/>
      </w:pPr>
    </w:p>
    <w:p w:rsidR="007C6CA7" w:rsidRPr="00D22E0F" w:rsidRDefault="007C6CA7" w:rsidP="007C6CA7">
      <w:pPr>
        <w:contextualSpacing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</w:p>
    <w:p w:rsidR="007C6CA7" w:rsidRPr="004C02BB" w:rsidRDefault="007C6CA7" w:rsidP="007C6CA7">
      <w:pPr>
        <w:contextualSpacing/>
      </w:pPr>
    </w:p>
    <w:p w:rsidR="007C6CA7" w:rsidRPr="004C02BB" w:rsidRDefault="007C6CA7" w:rsidP="007C6CA7">
      <w:pPr>
        <w:contextualSpacing/>
      </w:pPr>
    </w:p>
    <w:p w:rsidR="007C6CA7" w:rsidRPr="004C02BB" w:rsidRDefault="007C6CA7" w:rsidP="007C6CA7">
      <w:pPr>
        <w:contextualSpacing/>
      </w:pPr>
    </w:p>
    <w:p w:rsidR="007C6CA7" w:rsidRPr="004C02BB" w:rsidRDefault="007C6CA7" w:rsidP="007C6CA7">
      <w:pPr>
        <w:contextualSpacing/>
      </w:pPr>
    </w:p>
    <w:p w:rsidR="007C6CA7" w:rsidRPr="004C02BB" w:rsidRDefault="007C6CA7" w:rsidP="007C6CA7">
      <w:pPr>
        <w:contextualSpacing/>
      </w:pPr>
    </w:p>
    <w:p w:rsidR="007C6CA7" w:rsidRPr="004C02BB" w:rsidRDefault="007C6CA7" w:rsidP="007C6CA7">
      <w:pPr>
        <w:contextualSpacing/>
      </w:pPr>
    </w:p>
    <w:p w:rsidR="007C6CA7" w:rsidRPr="00C65785" w:rsidRDefault="007C6CA7" w:rsidP="007C6CA7">
      <w:pPr>
        <w:contextualSpacing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</w:t>
      </w:r>
    </w:p>
    <w:p w:rsidR="007C6CA7" w:rsidRPr="004C02BB" w:rsidRDefault="007C6CA7" w:rsidP="007C6CA7">
      <w:pPr>
        <w:ind w:left="720"/>
        <w:contextualSpacing/>
      </w:pPr>
      <w:r>
        <w:t>Plot the 10</w:t>
      </w:r>
      <w:r w:rsidRPr="004C02BB">
        <w:t xml:space="preserve"> </w:t>
      </w:r>
      <w:r>
        <w:t>ordered pairs on the</w:t>
      </w:r>
      <w:r w:rsidRPr="004C02BB">
        <w:t xml:space="preserve"> grid &amp; connect them</w:t>
      </w:r>
      <w:r>
        <w:t xml:space="preserve"> </w:t>
      </w:r>
      <w:r w:rsidR="004F1132">
        <w:t>with a smooth curve then a</w:t>
      </w:r>
      <w:r w:rsidRPr="004C02BB">
        <w:t>nswer the following questions:</w:t>
      </w:r>
    </w:p>
    <w:p w:rsidR="007C6CA7" w:rsidRPr="004C02BB" w:rsidRDefault="007C6CA7" w:rsidP="007C6CA7">
      <w:pPr>
        <w:contextualSpacing/>
      </w:pPr>
    </w:p>
    <w:p w:rsidR="007C6CA7" w:rsidRPr="004C02BB" w:rsidRDefault="007C6CA7" w:rsidP="007C6CA7">
      <w:pPr>
        <w:ind w:left="720" w:firstLine="360"/>
        <w:contextualSpacing/>
      </w:pPr>
      <w:r>
        <w:t>1.</w:t>
      </w:r>
      <w:r>
        <w:tab/>
      </w:r>
      <w:r w:rsidRPr="004C02BB">
        <w:t xml:space="preserve">What is the degree of </w:t>
      </w:r>
      <w:r w:rsidRPr="004C02BB">
        <w:rPr>
          <w:i/>
        </w:rPr>
        <w:t>f(x)</w:t>
      </w:r>
      <w:r w:rsidRPr="004C02BB">
        <w:t>?</w:t>
      </w:r>
    </w:p>
    <w:p w:rsidR="007C6CA7" w:rsidRPr="004C02BB" w:rsidRDefault="007C6CA7" w:rsidP="007C6CA7">
      <w:pPr>
        <w:contextualSpacing/>
      </w:pPr>
    </w:p>
    <w:p w:rsidR="007C6CA7" w:rsidRDefault="007C6CA7" w:rsidP="007C6CA7">
      <w:pPr>
        <w:pStyle w:val="ListParagraph"/>
        <w:numPr>
          <w:ilvl w:val="0"/>
          <w:numId w:val="4"/>
        </w:numPr>
      </w:pPr>
      <w:r w:rsidRPr="004C02BB">
        <w:t xml:space="preserve">What type of function does </w:t>
      </w:r>
      <w:r w:rsidRPr="001A32A5">
        <w:rPr>
          <w:position w:val="-14"/>
        </w:rPr>
        <w:object w:dxaOrig="639" w:dyaOrig="400">
          <v:shape id="_x0000_i1041" type="#_x0000_t75" style="width:32.25pt;height:20.25pt" o:ole="">
            <v:imagedata r:id="rId8" o:title=""/>
          </v:shape>
          <o:OLEObject Type="Embed" ProgID="Equation.DSMT4" ShapeID="_x0000_i1041" DrawAspect="Content" ObjectID="_1520658728" r:id="rId40"/>
        </w:object>
      </w:r>
      <w:r w:rsidRPr="004C02BB">
        <w:t>appear to be?  What is its degree?</w:t>
      </w:r>
    </w:p>
    <w:p w:rsidR="007C6CA7" w:rsidRDefault="007C6CA7" w:rsidP="007C6CA7">
      <w:pPr>
        <w:contextualSpacing/>
      </w:pPr>
    </w:p>
    <w:p w:rsidR="007C6CA7" w:rsidRPr="004C02BB" w:rsidRDefault="007C6CA7" w:rsidP="007C6CA7">
      <w:pPr>
        <w:contextualSpacing/>
      </w:pPr>
    </w:p>
    <w:p w:rsidR="007C6CA7" w:rsidRPr="004C02BB" w:rsidRDefault="007C6CA7" w:rsidP="007C6CA7">
      <w:pPr>
        <w:pStyle w:val="ListParagraph"/>
        <w:numPr>
          <w:ilvl w:val="0"/>
          <w:numId w:val="4"/>
        </w:numPr>
      </w:pPr>
      <w:r w:rsidRPr="004C02BB">
        <w:t xml:space="preserve">What type of function do you </w:t>
      </w:r>
      <w:r w:rsidRPr="005D1B10">
        <w:rPr>
          <w:i/>
        </w:rPr>
        <w:t>think</w:t>
      </w:r>
      <w:r w:rsidRPr="004C02BB">
        <w:t xml:space="preserve"> </w:t>
      </w:r>
      <w:r w:rsidRPr="001A32A5">
        <w:rPr>
          <w:position w:val="-14"/>
        </w:rPr>
        <w:object w:dxaOrig="680" w:dyaOrig="400">
          <v:shape id="_x0000_i1042" type="#_x0000_t75" style="width:33.75pt;height:20.25pt" o:ole="">
            <v:imagedata r:id="rId41" o:title=""/>
          </v:shape>
          <o:OLEObject Type="Embed" ProgID="Equation.DSMT4" ShapeID="_x0000_i1042" DrawAspect="Content" ObjectID="_1520658729" r:id="rId42"/>
        </w:object>
      </w:r>
      <w:r w:rsidRPr="00455484">
        <w:rPr>
          <w:i/>
        </w:rPr>
        <w:t xml:space="preserve"> </w:t>
      </w:r>
      <w:r w:rsidRPr="004C02BB">
        <w:t>would be?  What is its degree?</w:t>
      </w:r>
    </w:p>
    <w:p w:rsidR="007C6CA7" w:rsidRDefault="007C6CA7" w:rsidP="007C6CA7">
      <w:pPr>
        <w:contextualSpacing/>
      </w:pPr>
    </w:p>
    <w:p w:rsidR="007C6CA7" w:rsidRPr="004C02BB" w:rsidRDefault="007C6CA7" w:rsidP="007C6CA7">
      <w:pPr>
        <w:contextualSpacing/>
      </w:pPr>
    </w:p>
    <w:p w:rsidR="001377F9" w:rsidRPr="004C02BB" w:rsidRDefault="007C6CA7" w:rsidP="007C6CA7">
      <w:pPr>
        <w:ind w:left="360"/>
        <w:contextualSpacing/>
      </w:pPr>
      <w:r w:rsidRPr="004C02BB">
        <w:t>Based on questions 1 – 3, what happens to the degree each time you take the derivative of a function?</w:t>
      </w:r>
      <w:r w:rsidRPr="004C02BB">
        <w:tab/>
      </w:r>
      <w:r w:rsidRPr="004C02BB">
        <w:tab/>
      </w:r>
      <w:r w:rsidRPr="004C02BB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6D16A7">
        <w:tab/>
      </w:r>
      <w:r w:rsidR="001377F9">
        <w:tab/>
      </w:r>
      <w:r w:rsidR="001377F9">
        <w:tab/>
      </w:r>
      <w:r w:rsidR="001377F9">
        <w:tab/>
      </w:r>
      <w:r w:rsidR="001377F9">
        <w:tab/>
      </w:r>
      <w:r w:rsidR="001377F9">
        <w:tab/>
      </w:r>
      <w:r w:rsidR="001377F9">
        <w:tab/>
      </w:r>
      <w:r w:rsidR="001377F9">
        <w:tab/>
      </w:r>
      <w:r w:rsidR="001377F9">
        <w:tab/>
      </w:r>
      <w:r w:rsidR="001377F9">
        <w:tab/>
      </w:r>
      <w:r w:rsidR="001377F9">
        <w:tab/>
      </w:r>
      <w:r w:rsidR="001377F9">
        <w:tab/>
      </w:r>
    </w:p>
    <w:p w:rsidR="00A76B0A" w:rsidRPr="004C02BB" w:rsidRDefault="00DC493A" w:rsidP="004C02BB">
      <w:pPr>
        <w:contextualSpacing/>
      </w:pPr>
      <w:r w:rsidRPr="0012793D">
        <w:rPr>
          <w:b/>
        </w:rPr>
        <w:lastRenderedPageBreak/>
        <w:t>II.</w:t>
      </w:r>
      <w:r w:rsidRPr="004C02BB">
        <w:tab/>
      </w:r>
      <w:r w:rsidRPr="004C02BB">
        <w:rPr>
          <w:b/>
        </w:rPr>
        <w:t>Theorem</w:t>
      </w:r>
      <w:r w:rsidR="004F1132">
        <w:rPr>
          <w:b/>
        </w:rPr>
        <w:t xml:space="preserve"> – </w:t>
      </w:r>
      <w:r w:rsidR="004F1132" w:rsidRPr="00422B01">
        <w:rPr>
          <w:b/>
          <w:u w:val="single"/>
        </w:rPr>
        <w:t>Power Rule</w:t>
      </w:r>
      <w:r w:rsidRPr="004C02BB">
        <w:rPr>
          <w:b/>
        </w:rPr>
        <w:t>:  The Derivative of a Quadratic Function:</w:t>
      </w:r>
    </w:p>
    <w:p w:rsidR="00DC493A" w:rsidRPr="004C02BB" w:rsidRDefault="00DC493A" w:rsidP="004C02BB">
      <w:pPr>
        <w:contextualSpacing/>
      </w:pPr>
    </w:p>
    <w:p w:rsidR="00DC493A" w:rsidRPr="004C02BB" w:rsidRDefault="00DC493A" w:rsidP="004C02BB">
      <w:pPr>
        <w:ind w:left="360"/>
        <w:contextualSpacing/>
        <w:rPr>
          <w:i/>
        </w:rPr>
      </w:pPr>
      <w:r w:rsidRPr="004C02BB">
        <w:t xml:space="preserve">If </w:t>
      </w:r>
      <w:r w:rsidRPr="004C02BB">
        <w:rPr>
          <w:i/>
        </w:rPr>
        <w:t>f(x) = ax</w:t>
      </w:r>
      <w:r w:rsidRPr="004C02BB">
        <w:rPr>
          <w:i/>
          <w:vertAlign w:val="superscript"/>
        </w:rPr>
        <w:t>2</w:t>
      </w:r>
      <w:r w:rsidRPr="004C02BB">
        <w:rPr>
          <w:i/>
        </w:rPr>
        <w:t xml:space="preserve"> + bx + c </w:t>
      </w:r>
      <w:r w:rsidRPr="004C02BB">
        <w:t xml:space="preserve">where </w:t>
      </w:r>
      <w:r w:rsidRPr="004C02BB">
        <w:rPr>
          <w:i/>
        </w:rPr>
        <w:t>a</w:t>
      </w:r>
      <w:r w:rsidRPr="004C02BB">
        <w:t xml:space="preserve">, </w:t>
      </w:r>
      <w:r w:rsidRPr="004C02BB">
        <w:rPr>
          <w:i/>
        </w:rPr>
        <w:t>b</w:t>
      </w:r>
      <w:r w:rsidRPr="004C02BB">
        <w:t xml:space="preserve"> and </w:t>
      </w:r>
      <w:r w:rsidRPr="004C02BB">
        <w:rPr>
          <w:i/>
        </w:rPr>
        <w:t>c</w:t>
      </w:r>
      <w:r w:rsidRPr="004C02BB">
        <w:t xml:space="preserve"> are real numbers and </w:t>
      </w:r>
      <w:r w:rsidRPr="004C02BB">
        <w:rPr>
          <w:i/>
        </w:rPr>
        <w:t>a</w:t>
      </w:r>
      <w:r w:rsidRPr="004C02BB">
        <w:t xml:space="preserve"> </w:t>
      </w:r>
      <w:r w:rsidRPr="004C02BB">
        <w:sym w:font="Symbol" w:char="F0B9"/>
      </w:r>
      <w:r w:rsidRPr="004C02BB">
        <w:t xml:space="preserve"> 0, then </w:t>
      </w:r>
      <w:r w:rsidR="004826FB" w:rsidRPr="004826FB">
        <w:rPr>
          <w:i/>
          <w:position w:val="-14"/>
        </w:rPr>
        <w:object w:dxaOrig="639" w:dyaOrig="400">
          <v:shape id="_x0000_i1043" type="#_x0000_t75" style="width:32.25pt;height:20.25pt" o:ole="">
            <v:imagedata r:id="rId43" o:title=""/>
          </v:shape>
          <o:OLEObject Type="Embed" ProgID="Equation.DSMT4" ShapeID="_x0000_i1043" DrawAspect="Content" ObjectID="_1520658730" r:id="rId44"/>
        </w:object>
      </w:r>
      <w:r w:rsidRPr="004C02BB">
        <w:rPr>
          <w:i/>
        </w:rPr>
        <w:t xml:space="preserve"> = </w:t>
      </w:r>
      <w:r w:rsidRPr="004C02BB">
        <w:t>2</w:t>
      </w:r>
      <w:r w:rsidRPr="004C02BB">
        <w:rPr>
          <w:i/>
        </w:rPr>
        <w:t xml:space="preserve">ax + b </w:t>
      </w:r>
      <w:r w:rsidRPr="004C02BB">
        <w:t xml:space="preserve">for all real numbers </w:t>
      </w:r>
      <w:r w:rsidRPr="004C02BB">
        <w:rPr>
          <w:i/>
        </w:rPr>
        <w:t>x.</w:t>
      </w:r>
      <w:r w:rsidR="00AE2BCF" w:rsidRPr="004C02BB">
        <w:rPr>
          <w:i/>
        </w:rPr>
        <w:t xml:space="preserve">  (*** “x” is the variable.)</w:t>
      </w:r>
    </w:p>
    <w:p w:rsidR="00A76B0A" w:rsidRPr="004C02BB" w:rsidRDefault="003C47DD" w:rsidP="004C02BB">
      <w:pPr>
        <w:contextualSpacing/>
      </w:pPr>
      <w:r>
        <w:rPr>
          <w:noProof/>
        </w:rPr>
        <w:pict>
          <v:shape id="_x0000_s1038" type="#_x0000_t75" style="position:absolute;margin-left:97.5pt;margin-top:3.6pt;width:188.25pt;height:40.2pt;z-index:-251656192">
            <v:imagedata r:id="rId45" o:title=""/>
          </v:shape>
          <o:OLEObject Type="Embed" ProgID="Equation.DSMT4" ShapeID="_x0000_s1038" DrawAspect="Content" ObjectID="_1520658740" r:id="rId46"/>
        </w:pict>
      </w:r>
    </w:p>
    <w:p w:rsidR="00A76B0A" w:rsidRPr="004C02BB" w:rsidRDefault="00EA318C" w:rsidP="004C02BB">
      <w:pPr>
        <w:contextualSpacing/>
        <w:rPr>
          <w:b/>
        </w:rPr>
      </w:pPr>
      <w:r w:rsidRPr="004C02BB">
        <w:tab/>
      </w:r>
      <w:r w:rsidRPr="004C02BB">
        <w:rPr>
          <w:b/>
        </w:rPr>
        <w:t>Proof</w:t>
      </w:r>
      <w:r w:rsidR="00BE2012">
        <w:rPr>
          <w:b/>
        </w:rPr>
        <w:t xml:space="preserve">:   </w:t>
      </w: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A76B0A" w:rsidRPr="004C02BB" w:rsidRDefault="00A76B0A" w:rsidP="004C02BB">
      <w:pPr>
        <w:contextualSpacing/>
      </w:pPr>
    </w:p>
    <w:p w:rsidR="00EA318C" w:rsidRDefault="00EA318C" w:rsidP="004C02BB">
      <w:pPr>
        <w:contextualSpacing/>
      </w:pPr>
    </w:p>
    <w:p w:rsidR="00BE2012" w:rsidRDefault="00BE2012" w:rsidP="004C02BB">
      <w:pPr>
        <w:contextualSpacing/>
      </w:pPr>
    </w:p>
    <w:p w:rsidR="00BE2012" w:rsidRDefault="00BE2012" w:rsidP="004C02BB">
      <w:pPr>
        <w:contextualSpacing/>
      </w:pPr>
    </w:p>
    <w:p w:rsidR="00BE2012" w:rsidRPr="004C02BB" w:rsidRDefault="00BE2012" w:rsidP="004C02BB">
      <w:pPr>
        <w:contextualSpacing/>
      </w:pPr>
    </w:p>
    <w:p w:rsidR="00EA318C" w:rsidRPr="004C02BB" w:rsidRDefault="00EA318C" w:rsidP="004C02BB">
      <w:pPr>
        <w:contextualSpacing/>
      </w:pPr>
    </w:p>
    <w:p w:rsidR="00EA318C" w:rsidRPr="004C02BB" w:rsidRDefault="00EA318C" w:rsidP="004C02BB">
      <w:pPr>
        <w:contextualSpacing/>
      </w:pPr>
    </w:p>
    <w:p w:rsidR="00EA318C" w:rsidRPr="004C02BB" w:rsidRDefault="00EA318C" w:rsidP="004C02BB">
      <w:pPr>
        <w:contextualSpacing/>
      </w:pPr>
    </w:p>
    <w:p w:rsidR="00EA318C" w:rsidRDefault="00EA318C" w:rsidP="004C02BB">
      <w:pPr>
        <w:contextualSpacing/>
      </w:pPr>
    </w:p>
    <w:p w:rsidR="00BE2012" w:rsidRDefault="00BE2012" w:rsidP="004C02BB">
      <w:pPr>
        <w:contextualSpacing/>
      </w:pPr>
    </w:p>
    <w:p w:rsidR="00BE2012" w:rsidRDefault="00BE2012" w:rsidP="004C02BB">
      <w:pPr>
        <w:contextualSpacing/>
      </w:pPr>
    </w:p>
    <w:p w:rsidR="00BE2012" w:rsidRDefault="00BE2012" w:rsidP="004C02BB">
      <w:pPr>
        <w:contextualSpacing/>
      </w:pPr>
    </w:p>
    <w:p w:rsidR="00BE2012" w:rsidRDefault="00BE2012" w:rsidP="004C02BB">
      <w:pPr>
        <w:contextualSpacing/>
      </w:pPr>
    </w:p>
    <w:p w:rsidR="00BE2012" w:rsidRDefault="00BE2012" w:rsidP="004C02BB">
      <w:pPr>
        <w:contextualSpacing/>
      </w:pPr>
    </w:p>
    <w:p w:rsidR="00BE2012" w:rsidRPr="004F1132" w:rsidRDefault="004F1132" w:rsidP="004C02BB">
      <w:pPr>
        <w:contextualSpacing/>
        <w:rPr>
          <w:b/>
        </w:rPr>
      </w:pPr>
      <w:r>
        <w:rPr>
          <w:b/>
        </w:rPr>
        <w:t xml:space="preserve">Notes about power rule:  </w:t>
      </w:r>
    </w:p>
    <w:p w:rsidR="00BE2012" w:rsidRDefault="00BE2012" w:rsidP="004C02BB">
      <w:pPr>
        <w:contextualSpacing/>
      </w:pPr>
    </w:p>
    <w:p w:rsidR="00BE2012" w:rsidRPr="004C02BB" w:rsidRDefault="00BE2012" w:rsidP="004C02BB">
      <w:pPr>
        <w:contextualSpacing/>
      </w:pPr>
    </w:p>
    <w:p w:rsidR="00BE2012" w:rsidRDefault="00BE2012" w:rsidP="00BE2012">
      <w:pPr>
        <w:contextualSpacing/>
      </w:pPr>
    </w:p>
    <w:p w:rsidR="00BE2012" w:rsidRDefault="00BE2012" w:rsidP="00A9047E">
      <w:pPr>
        <w:contextualSpacing/>
      </w:pPr>
    </w:p>
    <w:p w:rsidR="00EA318C" w:rsidRDefault="00EA318C" w:rsidP="004C02BB">
      <w:pPr>
        <w:contextualSpacing/>
      </w:pPr>
    </w:p>
    <w:p w:rsidR="004F1132" w:rsidRPr="004C02BB" w:rsidRDefault="004F1132" w:rsidP="004C02BB">
      <w:pPr>
        <w:contextualSpacing/>
      </w:pPr>
    </w:p>
    <w:p w:rsidR="00EA318C" w:rsidRDefault="00EA318C" w:rsidP="004C02BB">
      <w:pPr>
        <w:contextualSpacing/>
      </w:pPr>
    </w:p>
    <w:p w:rsidR="00C37044" w:rsidRPr="004C02BB" w:rsidRDefault="00C37044" w:rsidP="004C02BB">
      <w:pPr>
        <w:contextualSpacing/>
      </w:pPr>
    </w:p>
    <w:p w:rsidR="00EA318C" w:rsidRDefault="00EA318C" w:rsidP="004C02BB">
      <w:pPr>
        <w:contextualSpacing/>
      </w:pPr>
    </w:p>
    <w:p w:rsidR="0012793D" w:rsidRPr="004C02BB" w:rsidRDefault="0012793D" w:rsidP="004C02BB">
      <w:pPr>
        <w:contextualSpacing/>
      </w:pPr>
    </w:p>
    <w:p w:rsidR="00EA318C" w:rsidRPr="004C02BB" w:rsidRDefault="00EA318C" w:rsidP="004C02BB">
      <w:pPr>
        <w:contextualSpacing/>
      </w:pPr>
    </w:p>
    <w:p w:rsidR="00EA318C" w:rsidRPr="004C02BB" w:rsidRDefault="00EA318C" w:rsidP="004C02BB">
      <w:pPr>
        <w:contextualSpacing/>
      </w:pPr>
    </w:p>
    <w:p w:rsidR="00EA318C" w:rsidRPr="004C02BB" w:rsidRDefault="00EA318C" w:rsidP="004C02BB">
      <w:pPr>
        <w:contextualSpacing/>
      </w:pP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</w:r>
      <w:r w:rsidRPr="004C02BB">
        <w:tab/>
        <w:t xml:space="preserve">       </w:t>
      </w:r>
    </w:p>
    <w:p w:rsidR="007B4518" w:rsidRDefault="00A230D3" w:rsidP="00CF25E7">
      <w:pPr>
        <w:contextualSpacing/>
      </w:pPr>
      <w:r w:rsidRPr="004C02BB">
        <w:lastRenderedPageBreak/>
        <w:tab/>
      </w:r>
      <w:r w:rsidR="007B4518">
        <w:rPr>
          <w:b/>
        </w:rPr>
        <w:t xml:space="preserve">Practice:  </w:t>
      </w:r>
      <w:r w:rsidR="007B4518">
        <w:t>Find the derivative of the following functions:</w:t>
      </w:r>
    </w:p>
    <w:p w:rsidR="007B4518" w:rsidRDefault="007B4518" w:rsidP="007B4518">
      <w:pPr>
        <w:ind w:left="360"/>
        <w:contextualSpacing/>
      </w:pPr>
    </w:p>
    <w:p w:rsidR="007B4518" w:rsidRPr="00162927" w:rsidRDefault="007B4518" w:rsidP="007B4518">
      <w:pPr>
        <w:ind w:left="360"/>
        <w:contextualSpacing/>
      </w:pPr>
      <w:r w:rsidRPr="005655EF">
        <w:rPr>
          <w:position w:val="-50"/>
        </w:rPr>
        <w:object w:dxaOrig="1939" w:dyaOrig="1140">
          <v:shape id="_x0000_i1044" type="#_x0000_t75" style="width:96.75pt;height:57pt" o:ole="">
            <v:imagedata r:id="rId47" o:title=""/>
          </v:shape>
          <o:OLEObject Type="Embed" ProgID="Equation.DSMT4" ShapeID="_x0000_i1044" DrawAspect="Content" ObjectID="_1520658731" r:id="rId4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655EF">
        <w:rPr>
          <w:position w:val="-50"/>
        </w:rPr>
        <w:object w:dxaOrig="2480" w:dyaOrig="1140">
          <v:shape id="_x0000_i1045" type="#_x0000_t75" style="width:123.75pt;height:57pt" o:ole="">
            <v:imagedata r:id="rId49" o:title=""/>
          </v:shape>
          <o:OLEObject Type="Embed" ProgID="Equation.DSMT4" ShapeID="_x0000_i1045" DrawAspect="Content" ObjectID="_1520658732" r:id="rId50"/>
        </w:object>
      </w: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ind w:firstLine="360"/>
        <w:contextualSpacing/>
      </w:pPr>
      <w:r w:rsidRPr="005655EF">
        <w:rPr>
          <w:position w:val="-50"/>
        </w:rPr>
        <w:object w:dxaOrig="2320" w:dyaOrig="1140">
          <v:shape id="_x0000_i1046" type="#_x0000_t75" style="width:116.25pt;height:57pt" o:ole="">
            <v:imagedata r:id="rId51" o:title=""/>
          </v:shape>
          <o:OLEObject Type="Embed" ProgID="Equation.DSMT4" ShapeID="_x0000_i1046" DrawAspect="Content" ObjectID="_1520658733" r:id="rId5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655EF">
        <w:rPr>
          <w:position w:val="-50"/>
        </w:rPr>
        <w:object w:dxaOrig="1520" w:dyaOrig="1140">
          <v:shape id="_x0000_i1047" type="#_x0000_t75" style="width:75.75pt;height:57pt" o:ole="">
            <v:imagedata r:id="rId53" o:title=""/>
          </v:shape>
          <o:OLEObject Type="Embed" ProgID="Equation.DSMT4" ShapeID="_x0000_i1047" DrawAspect="Content" ObjectID="_1520658734" r:id="rId54"/>
        </w:object>
      </w: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ind w:firstLine="360"/>
        <w:contextualSpacing/>
      </w:pPr>
      <w:r w:rsidRPr="005655EF">
        <w:rPr>
          <w:position w:val="-50"/>
        </w:rPr>
        <w:object w:dxaOrig="1500" w:dyaOrig="1380">
          <v:shape id="_x0000_i1048" type="#_x0000_t75" style="width:75pt;height:69pt" o:ole="">
            <v:imagedata r:id="rId55" o:title=""/>
          </v:shape>
          <o:OLEObject Type="Embed" ProgID="Equation.DSMT4" ShapeID="_x0000_i1048" DrawAspect="Content" ObjectID="_1520658735" r:id="rId5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655EF">
        <w:rPr>
          <w:position w:val="-50"/>
        </w:rPr>
        <w:object w:dxaOrig="2220" w:dyaOrig="1380">
          <v:shape id="_x0000_i1049" type="#_x0000_t75" style="width:111pt;height:69pt" o:ole="">
            <v:imagedata r:id="rId57" o:title=""/>
          </v:shape>
          <o:OLEObject Type="Embed" ProgID="Equation.DSMT4" ShapeID="_x0000_i1049" DrawAspect="Content" ObjectID="_1520658736" r:id="rId58"/>
        </w:object>
      </w: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-38100</wp:posOffset>
            </wp:positionH>
            <wp:positionV relativeFrom="paragraph">
              <wp:posOffset>53340</wp:posOffset>
            </wp:positionV>
            <wp:extent cx="3295650" cy="2771775"/>
            <wp:effectExtent l="1905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B4518" w:rsidRPr="005655EF" w:rsidRDefault="007B4518" w:rsidP="007B4518">
      <w:pPr>
        <w:ind w:firstLine="360"/>
        <w:contextualSpacing/>
        <w:rPr>
          <w:b/>
        </w:rPr>
      </w:pPr>
      <w:r>
        <w:rPr>
          <w:b/>
        </w:rPr>
        <w:t>Below is the graph of</w:t>
      </w:r>
      <w:r w:rsidRPr="005655EF">
        <w:rPr>
          <w:b/>
          <w:position w:val="-14"/>
        </w:rPr>
        <w:object w:dxaOrig="580" w:dyaOrig="400">
          <v:shape id="_x0000_i1050" type="#_x0000_t75" style="width:29.25pt;height:20.25pt" o:ole="">
            <v:imagedata r:id="rId60" o:title=""/>
          </v:shape>
          <o:OLEObject Type="Embed" ProgID="Equation.DSMT4" ShapeID="_x0000_i1050" DrawAspect="Content" ObjectID="_1520658737" r:id="rId61"/>
        </w:object>
      </w:r>
      <w:r>
        <w:rPr>
          <w:b/>
        </w:rPr>
        <w:t xml:space="preserve">.  On what intervals is </w:t>
      </w:r>
      <w:r w:rsidRPr="005655EF">
        <w:rPr>
          <w:b/>
          <w:position w:val="-14"/>
        </w:rPr>
        <w:object w:dxaOrig="999" w:dyaOrig="400">
          <v:shape id="_x0000_i1051" type="#_x0000_t75" style="width:50.25pt;height:20.25pt" o:ole="">
            <v:imagedata r:id="rId62" o:title=""/>
          </v:shape>
          <o:OLEObject Type="Embed" ProgID="Equation.DSMT4" ShapeID="_x0000_i1051" DrawAspect="Content" ObjectID="_1520658738" r:id="rId63"/>
        </w:object>
      </w:r>
      <w:r>
        <w:rPr>
          <w:b/>
        </w:rPr>
        <w:t>?</w:t>
      </w: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7B4518" w:rsidRDefault="007B4518" w:rsidP="007B4518">
      <w:pPr>
        <w:contextualSpacing/>
      </w:pPr>
    </w:p>
    <w:p w:rsidR="0013396F" w:rsidRDefault="0013396F" w:rsidP="004C02BB">
      <w:pPr>
        <w:contextualSpacing/>
      </w:pPr>
    </w:p>
    <w:p w:rsidR="00A00471" w:rsidRDefault="00A00471" w:rsidP="004C02BB">
      <w:pPr>
        <w:contextualSpacing/>
      </w:pPr>
    </w:p>
    <w:p w:rsidR="00A00471" w:rsidRDefault="00A00471" w:rsidP="004C02BB">
      <w:pPr>
        <w:contextualSpacing/>
      </w:pPr>
    </w:p>
    <w:p w:rsidR="00A00471" w:rsidRDefault="00A00471" w:rsidP="004C02BB">
      <w:pPr>
        <w:contextualSpacing/>
      </w:pPr>
    </w:p>
    <w:p w:rsidR="00A00471" w:rsidRDefault="00A00471" w:rsidP="004C02BB">
      <w:pPr>
        <w:contextualSpacing/>
      </w:pPr>
    </w:p>
    <w:p w:rsidR="00A00471" w:rsidRDefault="00A00471" w:rsidP="004C02BB">
      <w:pPr>
        <w:contextualSpacing/>
      </w:pPr>
    </w:p>
    <w:p w:rsidR="00A00471" w:rsidRDefault="00A00471" w:rsidP="004C02BB">
      <w:pPr>
        <w:contextualSpacing/>
      </w:pPr>
    </w:p>
    <w:p w:rsidR="00A00471" w:rsidRDefault="00A00471" w:rsidP="004C02BB">
      <w:pPr>
        <w:contextualSpacing/>
      </w:pPr>
    </w:p>
    <w:p w:rsidR="00A00471" w:rsidRDefault="00A00471" w:rsidP="004C02BB">
      <w:pPr>
        <w:contextualSpacing/>
      </w:pPr>
    </w:p>
    <w:p w:rsidR="00A00471" w:rsidRDefault="00A00471" w:rsidP="004C02BB">
      <w:pPr>
        <w:contextualSpacing/>
      </w:pPr>
    </w:p>
    <w:p w:rsidR="00A00471" w:rsidRDefault="00A00471" w:rsidP="004C02BB">
      <w:pPr>
        <w:contextualSpacing/>
      </w:pPr>
    </w:p>
    <w:p w:rsidR="00A00471" w:rsidRDefault="00A00471" w:rsidP="004C02BB">
      <w:pPr>
        <w:contextualSpacing/>
      </w:pPr>
    </w:p>
    <w:p w:rsidR="00A00471" w:rsidRPr="0012793D" w:rsidRDefault="00A00471" w:rsidP="0012793D">
      <w:pPr>
        <w:spacing w:line="276" w:lineRule="auto"/>
        <w:rPr>
          <w:b/>
        </w:rPr>
      </w:pPr>
      <w:r w:rsidRPr="0012793D">
        <w:rPr>
          <w:b/>
        </w:rPr>
        <w:lastRenderedPageBreak/>
        <w:t>III.</w:t>
      </w:r>
      <w:r w:rsidRPr="0012793D">
        <w:rPr>
          <w:b/>
        </w:rPr>
        <w:tab/>
      </w:r>
      <w:r w:rsidRPr="0012793D">
        <w:rPr>
          <w:b/>
        </w:rPr>
        <w:tab/>
        <w:t>The Graph of the Derivative</w:t>
      </w:r>
    </w:p>
    <w:p w:rsidR="00A00471" w:rsidRDefault="00A00471" w:rsidP="0012793D">
      <w:pPr>
        <w:spacing w:line="276" w:lineRule="auto"/>
        <w:ind w:left="360" w:firstLine="360"/>
      </w:pPr>
      <w:r>
        <w:t xml:space="preserve">Below is a graph of a function </w:t>
      </w:r>
      <w:r>
        <w:rPr>
          <w:i/>
        </w:rPr>
        <w:t>f</w:t>
      </w:r>
      <w:r>
        <w:t xml:space="preserve"> and its derivative</w:t>
      </w:r>
      <w:r w:rsidRPr="00207E8D">
        <w:rPr>
          <w:position w:val="-10"/>
        </w:rPr>
        <w:object w:dxaOrig="300" w:dyaOrig="320">
          <v:shape id="_x0000_i1052" type="#_x0000_t75" style="width:15pt;height:15.75pt" o:ole="">
            <v:imagedata r:id="rId64" o:title=""/>
          </v:shape>
          <o:OLEObject Type="Embed" ProgID="Equation.DSMT4" ShapeID="_x0000_i1052" DrawAspect="Content" ObjectID="_1520658739" r:id="rId65"/>
        </w:object>
      </w:r>
      <w:r>
        <w:t>.</w:t>
      </w:r>
    </w:p>
    <w:p w:rsidR="00A00471" w:rsidRDefault="0012793D" w:rsidP="00A00471">
      <w:pPr>
        <w:rPr>
          <w:i/>
        </w:rPr>
      </w:pPr>
      <w:r>
        <w:rPr>
          <w:i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904875</wp:posOffset>
            </wp:positionH>
            <wp:positionV relativeFrom="paragraph">
              <wp:posOffset>19050</wp:posOffset>
            </wp:positionV>
            <wp:extent cx="4276725" cy="3152775"/>
            <wp:effectExtent l="19050" t="0" r="9525" b="0"/>
            <wp:wrapNone/>
            <wp:docPr id="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 l="9179" t="13699" r="9179" b="98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152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pPr>
        <w:rPr>
          <w:i/>
        </w:rPr>
      </w:pPr>
    </w:p>
    <w:p w:rsidR="00A00471" w:rsidRDefault="00A00471" w:rsidP="00A00471">
      <w:r>
        <w:t>1a.</w:t>
      </w:r>
      <w:r>
        <w:tab/>
        <w:t xml:space="preserve">On what intervals is the graph of </w:t>
      </w:r>
      <w:r>
        <w:rPr>
          <w:i/>
        </w:rPr>
        <w:t>f</w:t>
      </w:r>
      <w:r>
        <w:t xml:space="preserve"> increasing?  </w:t>
      </w:r>
    </w:p>
    <w:p w:rsidR="00A00471" w:rsidRDefault="00A00471" w:rsidP="00A00471"/>
    <w:p w:rsidR="00A00471" w:rsidRDefault="00A00471" w:rsidP="00A00471"/>
    <w:p w:rsidR="00A00471" w:rsidRDefault="00A00471" w:rsidP="00A00471"/>
    <w:p w:rsidR="00A00471" w:rsidRDefault="00A00471" w:rsidP="00A00471">
      <w:r>
        <w:t>1b.</w:t>
      </w:r>
      <w:r>
        <w:tab/>
        <w:t xml:space="preserve">What is happening to the derivative when the graph of </w:t>
      </w:r>
      <w:r>
        <w:rPr>
          <w:i/>
        </w:rPr>
        <w:t>f</w:t>
      </w:r>
      <w:r>
        <w:t xml:space="preserve"> is increasing?</w:t>
      </w:r>
    </w:p>
    <w:p w:rsidR="00A00471" w:rsidRDefault="00A00471" w:rsidP="00A00471"/>
    <w:p w:rsidR="00A00471" w:rsidRDefault="00A00471" w:rsidP="00A00471"/>
    <w:p w:rsidR="00A00471" w:rsidRDefault="00A00471" w:rsidP="00A00471"/>
    <w:p w:rsidR="00A00471" w:rsidRDefault="00A00471" w:rsidP="00A00471">
      <w:r>
        <w:t>2a.</w:t>
      </w:r>
      <w:r>
        <w:tab/>
        <w:t xml:space="preserve">On what intervals is the graph of </w:t>
      </w:r>
      <w:r>
        <w:rPr>
          <w:i/>
        </w:rPr>
        <w:t>f</w:t>
      </w:r>
      <w:r>
        <w:t xml:space="preserve"> decreasing?  </w:t>
      </w:r>
    </w:p>
    <w:p w:rsidR="00A00471" w:rsidRDefault="00A00471" w:rsidP="00A00471"/>
    <w:p w:rsidR="00A00471" w:rsidRDefault="00A00471" w:rsidP="00A00471"/>
    <w:p w:rsidR="00A00471" w:rsidRDefault="00A00471" w:rsidP="00A00471"/>
    <w:p w:rsidR="00A00471" w:rsidRDefault="00A00471" w:rsidP="00A00471"/>
    <w:p w:rsidR="00A00471" w:rsidRDefault="00A00471" w:rsidP="00A00471">
      <w:r>
        <w:t>2b.</w:t>
      </w:r>
      <w:r>
        <w:tab/>
        <w:t xml:space="preserve">What is happening to the derivative when the graph of </w:t>
      </w:r>
      <w:r>
        <w:rPr>
          <w:i/>
        </w:rPr>
        <w:t>f</w:t>
      </w:r>
      <w:r>
        <w:t xml:space="preserve"> is decreasing?</w:t>
      </w:r>
    </w:p>
    <w:p w:rsidR="00A00471" w:rsidRDefault="00A00471" w:rsidP="00A00471"/>
    <w:p w:rsidR="00A00471" w:rsidRDefault="00A00471" w:rsidP="00A00471"/>
    <w:p w:rsidR="0012793D" w:rsidRDefault="0012793D" w:rsidP="00A00471"/>
    <w:p w:rsidR="00A00471" w:rsidRDefault="00A00471" w:rsidP="00A00471"/>
    <w:p w:rsidR="00A00471" w:rsidRDefault="00A00471" w:rsidP="00A00471">
      <w:r>
        <w:t>3a.</w:t>
      </w:r>
      <w:r>
        <w:tab/>
        <w:t xml:space="preserve">Where are the local/global minimums and maximums or the graph of </w:t>
      </w:r>
      <w:r>
        <w:rPr>
          <w:i/>
        </w:rPr>
        <w:t>f</w:t>
      </w:r>
      <w:r>
        <w:t>?</w:t>
      </w:r>
    </w:p>
    <w:p w:rsidR="00A00471" w:rsidRDefault="00A00471" w:rsidP="00A00471"/>
    <w:p w:rsidR="00A00471" w:rsidRDefault="00A00471" w:rsidP="00A00471"/>
    <w:p w:rsidR="00A00471" w:rsidRDefault="00A00471" w:rsidP="00A00471"/>
    <w:p w:rsidR="00A00471" w:rsidRDefault="00A00471" w:rsidP="00A00471"/>
    <w:p w:rsidR="00A00471" w:rsidRDefault="00A00471" w:rsidP="00A00471">
      <w:r>
        <w:t>3b.</w:t>
      </w:r>
      <w:r>
        <w:tab/>
        <w:t xml:space="preserve">What is happening to the derivative when the graph of </w:t>
      </w:r>
      <w:r>
        <w:rPr>
          <w:i/>
        </w:rPr>
        <w:t>f</w:t>
      </w:r>
      <w:r>
        <w:t xml:space="preserve"> is at a local/global minimum or maximum?</w:t>
      </w:r>
    </w:p>
    <w:p w:rsidR="00A00471" w:rsidRDefault="00A00471" w:rsidP="00A00471"/>
    <w:p w:rsidR="00A00471" w:rsidRDefault="00A00471" w:rsidP="00A00471"/>
    <w:p w:rsidR="00A00471" w:rsidRDefault="00A00471" w:rsidP="00A00471"/>
    <w:p w:rsidR="00A00471" w:rsidRDefault="00A00471" w:rsidP="00A00471"/>
    <w:p w:rsidR="00A00471" w:rsidRPr="00207E8D" w:rsidRDefault="00A00471" w:rsidP="00A00471">
      <w:r>
        <w:t>4.</w:t>
      </w:r>
      <w:r>
        <w:tab/>
        <w:t>Explain why your answers to 1b, 2b, and 3b make sense.</w:t>
      </w:r>
    </w:p>
    <w:sectPr w:rsidR="00A00471" w:rsidRPr="00207E8D" w:rsidSect="004F1132">
      <w:footerReference w:type="default" r:id="rId67"/>
      <w:pgSz w:w="12240" w:h="15840"/>
      <w:pgMar w:top="720" w:right="720" w:bottom="720" w:left="720" w:header="432" w:footer="28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21D5" w:rsidRDefault="00A621D5" w:rsidP="004F1132">
      <w:r>
        <w:separator/>
      </w:r>
    </w:p>
  </w:endnote>
  <w:endnote w:type="continuationSeparator" w:id="0">
    <w:p w:rsidR="00A621D5" w:rsidRDefault="00A621D5" w:rsidP="004F11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4686447"/>
      <w:docPartObj>
        <w:docPartGallery w:val="Page Numbers (Bottom of Page)"/>
        <w:docPartUnique/>
      </w:docPartObj>
    </w:sdtPr>
    <w:sdtContent>
      <w:p w:rsidR="004F1132" w:rsidRDefault="003C47DD">
        <w:pPr>
          <w:pStyle w:val="Footer"/>
          <w:jc w:val="right"/>
        </w:pPr>
        <w:fldSimple w:instr=" PAGE   \* MERGEFORMAT ">
          <w:r w:rsidR="00CF25E7">
            <w:rPr>
              <w:noProof/>
            </w:rPr>
            <w:t>1</w:t>
          </w:r>
        </w:fldSimple>
      </w:p>
    </w:sdtContent>
  </w:sdt>
  <w:p w:rsidR="004F1132" w:rsidRDefault="004F113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21D5" w:rsidRDefault="00A621D5" w:rsidP="004F1132">
      <w:r>
        <w:separator/>
      </w:r>
    </w:p>
  </w:footnote>
  <w:footnote w:type="continuationSeparator" w:id="0">
    <w:p w:rsidR="00A621D5" w:rsidRDefault="00A621D5" w:rsidP="004F113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A1134D"/>
    <w:multiLevelType w:val="hybridMultilevel"/>
    <w:tmpl w:val="4D623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393120"/>
    <w:multiLevelType w:val="hybridMultilevel"/>
    <w:tmpl w:val="46467EA2"/>
    <w:lvl w:ilvl="0" w:tplc="2626DA2C">
      <w:start w:val="1"/>
      <w:numFmt w:val="decimal"/>
      <w:lvlText w:val="%1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2">
    <w:nsid w:val="21AE3EEA"/>
    <w:multiLevelType w:val="hybridMultilevel"/>
    <w:tmpl w:val="BEFAFEE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>
    <w:nsid w:val="254F0E93"/>
    <w:multiLevelType w:val="hybridMultilevel"/>
    <w:tmpl w:val="141AAC1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F4A2F69"/>
    <w:multiLevelType w:val="hybridMultilevel"/>
    <w:tmpl w:val="D466ECFC"/>
    <w:lvl w:ilvl="0" w:tplc="E6FAA8C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13E277D"/>
    <w:multiLevelType w:val="hybridMultilevel"/>
    <w:tmpl w:val="FFF633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81181C"/>
    <w:multiLevelType w:val="hybridMultilevel"/>
    <w:tmpl w:val="401CEA32"/>
    <w:lvl w:ilvl="0" w:tplc="A46C53D4">
      <w:start w:val="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6"/>
  </w:num>
  <w:num w:numId="5">
    <w:abstractNumId w:val="5"/>
  </w:num>
  <w:num w:numId="6">
    <w:abstractNumId w:val="4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36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D2BD2"/>
    <w:rsid w:val="00000759"/>
    <w:rsid w:val="000121B9"/>
    <w:rsid w:val="00054805"/>
    <w:rsid w:val="0008159A"/>
    <w:rsid w:val="000F2F81"/>
    <w:rsid w:val="0012388D"/>
    <w:rsid w:val="0012793D"/>
    <w:rsid w:val="0013396F"/>
    <w:rsid w:val="001377F9"/>
    <w:rsid w:val="00143707"/>
    <w:rsid w:val="001C5A8B"/>
    <w:rsid w:val="001E5AA2"/>
    <w:rsid w:val="0020631E"/>
    <w:rsid w:val="00221FBD"/>
    <w:rsid w:val="00223BF8"/>
    <w:rsid w:val="00244E1F"/>
    <w:rsid w:val="0027014E"/>
    <w:rsid w:val="00282297"/>
    <w:rsid w:val="002863F0"/>
    <w:rsid w:val="002A493B"/>
    <w:rsid w:val="002E3F0A"/>
    <w:rsid w:val="00306AB5"/>
    <w:rsid w:val="003473B6"/>
    <w:rsid w:val="003555FF"/>
    <w:rsid w:val="00367E20"/>
    <w:rsid w:val="00385934"/>
    <w:rsid w:val="003C47DD"/>
    <w:rsid w:val="003E3DCC"/>
    <w:rsid w:val="004179E8"/>
    <w:rsid w:val="00422B01"/>
    <w:rsid w:val="0043262A"/>
    <w:rsid w:val="00455484"/>
    <w:rsid w:val="00462E41"/>
    <w:rsid w:val="004826FB"/>
    <w:rsid w:val="004A2ACB"/>
    <w:rsid w:val="004C02BB"/>
    <w:rsid w:val="004D2BD2"/>
    <w:rsid w:val="004F1132"/>
    <w:rsid w:val="004F3580"/>
    <w:rsid w:val="004F3738"/>
    <w:rsid w:val="00502D17"/>
    <w:rsid w:val="005128D4"/>
    <w:rsid w:val="00527948"/>
    <w:rsid w:val="00542944"/>
    <w:rsid w:val="0055182D"/>
    <w:rsid w:val="005A458C"/>
    <w:rsid w:val="005D1B10"/>
    <w:rsid w:val="005E161F"/>
    <w:rsid w:val="00693EF5"/>
    <w:rsid w:val="00696A84"/>
    <w:rsid w:val="006C1D2A"/>
    <w:rsid w:val="006C3024"/>
    <w:rsid w:val="006D16A7"/>
    <w:rsid w:val="00722785"/>
    <w:rsid w:val="00723A98"/>
    <w:rsid w:val="0073550C"/>
    <w:rsid w:val="00735B34"/>
    <w:rsid w:val="00763875"/>
    <w:rsid w:val="007B4518"/>
    <w:rsid w:val="007C6CA7"/>
    <w:rsid w:val="00814D6E"/>
    <w:rsid w:val="00815A2B"/>
    <w:rsid w:val="00866C8A"/>
    <w:rsid w:val="008B64C3"/>
    <w:rsid w:val="008E65F0"/>
    <w:rsid w:val="009515A4"/>
    <w:rsid w:val="00963399"/>
    <w:rsid w:val="00963C24"/>
    <w:rsid w:val="00972391"/>
    <w:rsid w:val="009E0EA1"/>
    <w:rsid w:val="00A00471"/>
    <w:rsid w:val="00A179E9"/>
    <w:rsid w:val="00A230D3"/>
    <w:rsid w:val="00A24D70"/>
    <w:rsid w:val="00A621D5"/>
    <w:rsid w:val="00A67C2E"/>
    <w:rsid w:val="00A76B0A"/>
    <w:rsid w:val="00A8587E"/>
    <w:rsid w:val="00A9047E"/>
    <w:rsid w:val="00AA1FB7"/>
    <w:rsid w:val="00AE2BCF"/>
    <w:rsid w:val="00B0229D"/>
    <w:rsid w:val="00B21B19"/>
    <w:rsid w:val="00B654D1"/>
    <w:rsid w:val="00B773E3"/>
    <w:rsid w:val="00B94D46"/>
    <w:rsid w:val="00BA37D9"/>
    <w:rsid w:val="00BE0767"/>
    <w:rsid w:val="00BE2012"/>
    <w:rsid w:val="00C351DD"/>
    <w:rsid w:val="00C37044"/>
    <w:rsid w:val="00C42953"/>
    <w:rsid w:val="00CB2AAF"/>
    <w:rsid w:val="00CB46AD"/>
    <w:rsid w:val="00CD634E"/>
    <w:rsid w:val="00CF25E7"/>
    <w:rsid w:val="00CF3C13"/>
    <w:rsid w:val="00CF4FE7"/>
    <w:rsid w:val="00D22E0F"/>
    <w:rsid w:val="00D35B7C"/>
    <w:rsid w:val="00D50A04"/>
    <w:rsid w:val="00D625EA"/>
    <w:rsid w:val="00D86BAC"/>
    <w:rsid w:val="00DA07E4"/>
    <w:rsid w:val="00DC206B"/>
    <w:rsid w:val="00DC493A"/>
    <w:rsid w:val="00DE148C"/>
    <w:rsid w:val="00DF6695"/>
    <w:rsid w:val="00E2199F"/>
    <w:rsid w:val="00E6025D"/>
    <w:rsid w:val="00E91FFB"/>
    <w:rsid w:val="00EA318C"/>
    <w:rsid w:val="00EC0E70"/>
    <w:rsid w:val="00F04DD9"/>
    <w:rsid w:val="00F478AF"/>
    <w:rsid w:val="00F5428D"/>
    <w:rsid w:val="00FD7A45"/>
    <w:rsid w:val="00FF59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773E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02BB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1339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3396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8B64C3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rsid w:val="00E91FFB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rsid w:val="004F113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F1132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4F113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1132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667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71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0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45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png"/><Relationship Id="rId6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8521BD-E9AB-46D3-80BA-F9DC9D4F32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483</Words>
  <Characters>275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3232</CharactersWithSpaces>
  <SharedDoc>false</SharedDoc>
  <HLinks>
    <vt:vector size="6" baseType="variant">
      <vt:variant>
        <vt:i4>2687089</vt:i4>
      </vt:variant>
      <vt:variant>
        <vt:i4>-1</vt:i4>
      </vt:variant>
      <vt:variant>
        <vt:i4>1027</vt:i4>
      </vt:variant>
      <vt:variant>
        <vt:i4>1</vt:i4>
      </vt:variant>
      <vt:variant>
        <vt:lpwstr>C:\Program Files\TI Education\TI InterActive!\TIIimagefile10645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7</cp:revision>
  <cp:lastPrinted>2013-03-12T18:41:00Z</cp:lastPrinted>
  <dcterms:created xsi:type="dcterms:W3CDTF">2015-04-17T19:45:00Z</dcterms:created>
  <dcterms:modified xsi:type="dcterms:W3CDTF">2016-03-28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